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55C63" w14:textId="77777777" w:rsidR="00A64C82" w:rsidRDefault="00A64C82" w:rsidP="00A64C82">
      <w:r>
        <w:t>Name:</w:t>
      </w:r>
    </w:p>
    <w:p w14:paraId="0845FDD6" w14:textId="77777777" w:rsidR="00A64C82" w:rsidRDefault="00A64C82" w:rsidP="00A64C82">
      <w:r>
        <w:t>University ID:</w:t>
      </w:r>
    </w:p>
    <w:p w14:paraId="0027B33E" w14:textId="77777777" w:rsidR="00A64C82" w:rsidRDefault="00A64C82" w:rsidP="00A64C82">
      <w:r>
        <w:t>Thomas Edison State University</w:t>
      </w:r>
    </w:p>
    <w:p w14:paraId="0E14035B" w14:textId="77777777" w:rsidR="00FE39A2" w:rsidRDefault="00F65FA3">
      <w:r>
        <w:t xml:space="preserve">Calculus </w:t>
      </w:r>
      <w:r w:rsidR="00DF147F">
        <w:t>I</w:t>
      </w:r>
      <w:r>
        <w:t>I</w:t>
      </w:r>
      <w:r w:rsidR="00FE39A2">
        <w:t xml:space="preserve"> (MAT-</w:t>
      </w:r>
      <w:r>
        <w:t>23</w:t>
      </w:r>
      <w:r w:rsidR="00DF147F">
        <w:t>2</w:t>
      </w:r>
      <w:r w:rsidR="00FE39A2">
        <w:t>)</w:t>
      </w:r>
    </w:p>
    <w:p w14:paraId="30D16585" w14:textId="77777777" w:rsidR="00FE39A2" w:rsidRDefault="00FE39A2">
      <w:r>
        <w:t>Section no.:</w:t>
      </w:r>
    </w:p>
    <w:p w14:paraId="6C306EA5" w14:textId="77777777" w:rsidR="00FE39A2" w:rsidRDefault="00FE39A2">
      <w:r>
        <w:t>Semester and year:</w:t>
      </w:r>
    </w:p>
    <w:p w14:paraId="19119F5D" w14:textId="77777777" w:rsidR="00FE39A2" w:rsidRDefault="00FE39A2"/>
    <w:p w14:paraId="541B6A28" w14:textId="77777777" w:rsidR="002E503A" w:rsidRDefault="002E503A"/>
    <w:p w14:paraId="3AC4634A" w14:textId="77777777" w:rsidR="00FE39A2" w:rsidRPr="007452D1" w:rsidRDefault="00FE39A2" w:rsidP="00FE39A2">
      <w:pPr>
        <w:jc w:val="center"/>
        <w:rPr>
          <w:rFonts w:ascii="Arial" w:hAnsi="Arial" w:cs="Arial"/>
          <w:b/>
          <w:bCs/>
          <w:sz w:val="36"/>
          <w:szCs w:val="36"/>
        </w:rPr>
      </w:pPr>
      <w:r w:rsidRPr="007452D1">
        <w:rPr>
          <w:rFonts w:ascii="Arial" w:hAnsi="Arial" w:cs="Arial"/>
          <w:b/>
          <w:bCs/>
          <w:sz w:val="36"/>
          <w:szCs w:val="36"/>
        </w:rPr>
        <w:t xml:space="preserve">Written Assignment </w:t>
      </w:r>
      <w:r w:rsidR="00F65FA3" w:rsidRPr="007452D1">
        <w:rPr>
          <w:rFonts w:ascii="Arial" w:hAnsi="Arial" w:cs="Arial"/>
          <w:b/>
          <w:bCs/>
          <w:sz w:val="36"/>
          <w:szCs w:val="36"/>
        </w:rPr>
        <w:t>1</w:t>
      </w:r>
    </w:p>
    <w:p w14:paraId="1B21D0CC" w14:textId="77777777" w:rsidR="00081FC1" w:rsidRDefault="00081FC1" w:rsidP="00081FC1">
      <w:pPr>
        <w:rPr>
          <w:b/>
          <w:bCs/>
          <w:i/>
        </w:rPr>
      </w:pPr>
    </w:p>
    <w:p w14:paraId="7B53DD73" w14:textId="77777777" w:rsidR="00081FC1" w:rsidRDefault="00081FC1" w:rsidP="00081FC1">
      <w:pPr>
        <w:rPr>
          <w:b/>
          <w:bCs/>
          <w:i/>
        </w:rPr>
      </w:pPr>
    </w:p>
    <w:p w14:paraId="5B637F95" w14:textId="77777777" w:rsidR="00FE39A2" w:rsidRPr="007452D1" w:rsidRDefault="00081FC1" w:rsidP="00081FC1">
      <w:pPr>
        <w:rPr>
          <w:bCs/>
        </w:rPr>
      </w:pPr>
      <w:r w:rsidRPr="007452D1">
        <w:rPr>
          <w:bCs/>
        </w:rPr>
        <w:t xml:space="preserve">Answer all assigned </w:t>
      </w:r>
      <w:proofErr w:type="gramStart"/>
      <w:r w:rsidRPr="007452D1">
        <w:rPr>
          <w:bCs/>
        </w:rPr>
        <w:t>exercises, and</w:t>
      </w:r>
      <w:proofErr w:type="gramEnd"/>
      <w:r w:rsidRPr="007452D1">
        <w:rPr>
          <w:bCs/>
        </w:rPr>
        <w:t xml:space="preserve"> show all work.</w:t>
      </w:r>
      <w:r w:rsidR="00C079D6">
        <w:rPr>
          <w:bCs/>
        </w:rPr>
        <w:t xml:space="preserve"> Each exercise is worth 5 points.</w:t>
      </w:r>
    </w:p>
    <w:p w14:paraId="13226C3F" w14:textId="77777777" w:rsidR="00FE39A2" w:rsidRDefault="00FE39A2" w:rsidP="00FE39A2">
      <w:pPr>
        <w:rPr>
          <w:b/>
          <w:bCs/>
        </w:rPr>
      </w:pPr>
    </w:p>
    <w:p w14:paraId="2A9F5CB1" w14:textId="77777777" w:rsidR="00081FC1" w:rsidRDefault="00081FC1" w:rsidP="00FE39A2">
      <w:pPr>
        <w:rPr>
          <w:b/>
          <w:bCs/>
        </w:rPr>
      </w:pPr>
    </w:p>
    <w:p w14:paraId="3EB3C7CB" w14:textId="77777777" w:rsidR="007452D1" w:rsidRDefault="007452D1" w:rsidP="00FE39A2">
      <w:pPr>
        <w:rPr>
          <w:b/>
          <w:bCs/>
        </w:rPr>
      </w:pPr>
    </w:p>
    <w:p w14:paraId="12049A41" w14:textId="77777777" w:rsidR="00161535" w:rsidRPr="007452D1" w:rsidRDefault="00161535" w:rsidP="00FE39A2">
      <w:pPr>
        <w:rPr>
          <w:rFonts w:ascii="Arial" w:hAnsi="Arial" w:cs="Arial"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 xml:space="preserve">ection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DF147F">
        <w:rPr>
          <w:rFonts w:ascii="Arial" w:hAnsi="Arial" w:cs="Arial"/>
          <w:b/>
          <w:bCs/>
          <w:sz w:val="28"/>
          <w:szCs w:val="28"/>
        </w:rPr>
        <w:t>2</w:t>
      </w:r>
    </w:p>
    <w:p w14:paraId="559E6B7B" w14:textId="77777777" w:rsidR="00161535" w:rsidRDefault="00161535" w:rsidP="00FE39A2"/>
    <w:p w14:paraId="398E2C8B" w14:textId="77777777" w:rsidR="00161535" w:rsidRDefault="00F65FA3" w:rsidP="00161535">
      <w:pPr>
        <w:ind w:left="360" w:hanging="360"/>
      </w:pPr>
      <w:r w:rsidRPr="0004181C">
        <w:rPr>
          <w:b/>
        </w:rPr>
        <w:t>2</w:t>
      </w:r>
      <w:r w:rsidR="00161535" w:rsidRPr="0004181C">
        <w:rPr>
          <w:b/>
        </w:rPr>
        <w:t>.</w:t>
      </w:r>
      <w:r w:rsidR="00161535">
        <w:t xml:space="preserve"> </w:t>
      </w:r>
      <w:r w:rsidR="00DF147F">
        <w:t xml:space="preserve">  </w:t>
      </w:r>
      <w:r w:rsidRPr="00F65FA3">
        <w:rPr>
          <w:b/>
          <w:iCs/>
        </w:rPr>
        <w:t xml:space="preserve">Find </w:t>
      </w:r>
      <w:r w:rsidR="00DF147F">
        <w:rPr>
          <w:b/>
          <w:iCs/>
        </w:rPr>
        <w:t xml:space="preserve">the volume of the solid with cross-sectional area </w:t>
      </w:r>
      <w:r w:rsidR="00DF147F" w:rsidRPr="00DF147F">
        <w:rPr>
          <w:b/>
          <w:i/>
          <w:iCs/>
        </w:rPr>
        <w:t>A</w:t>
      </w:r>
      <w:r w:rsidR="00DF147F">
        <w:rPr>
          <w:b/>
          <w:iCs/>
        </w:rPr>
        <w:t>(</w:t>
      </w:r>
      <w:r w:rsidR="00DF147F" w:rsidRPr="00DF147F">
        <w:rPr>
          <w:b/>
          <w:i/>
          <w:iCs/>
        </w:rPr>
        <w:t>x</w:t>
      </w:r>
      <w:r w:rsidR="00DF147F">
        <w:rPr>
          <w:b/>
          <w:iCs/>
        </w:rPr>
        <w:t>)</w:t>
      </w:r>
      <w:r w:rsidRPr="00F65FA3">
        <w:rPr>
          <w:b/>
          <w:iCs/>
        </w:rPr>
        <w:t>.</w:t>
      </w:r>
    </w:p>
    <w:p w14:paraId="1E4FA8B0" w14:textId="77777777" w:rsidR="00161535" w:rsidRDefault="00161535" w:rsidP="00E01B35">
      <w:pPr>
        <w:ind w:left="360"/>
      </w:pPr>
      <w:r>
        <w:br/>
      </w:r>
      <w:r w:rsidR="00DF147F" w:rsidRPr="00DF147F">
        <w:rPr>
          <w:position w:val="-10"/>
        </w:rPr>
        <w:object w:dxaOrig="2460" w:dyaOrig="360" w14:anchorId="034267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7" o:title=""/>
          </v:shape>
          <o:OLEObject Type="Embed" ProgID="Equation.DSMT4" ShapeID="_x0000_i1025" DrawAspect="Content" ObjectID="_1685019282" r:id="rId8"/>
        </w:object>
      </w:r>
    </w:p>
    <w:p w14:paraId="710739C2" w14:textId="77777777" w:rsidR="00161535" w:rsidRDefault="00161535" w:rsidP="00FE39A2"/>
    <w:p w14:paraId="3D3FAECE" w14:textId="77777777" w:rsidR="00161535" w:rsidRDefault="00161535" w:rsidP="00FE39A2"/>
    <w:p w14:paraId="4F21DAE5" w14:textId="77777777" w:rsidR="00D93874" w:rsidRDefault="00D93874" w:rsidP="00FE39A2"/>
    <w:p w14:paraId="60D756A9" w14:textId="77777777" w:rsidR="00161535" w:rsidRDefault="00DF147F" w:rsidP="00161535">
      <w:pPr>
        <w:ind w:left="360" w:hanging="360"/>
        <w:rPr>
          <w:b/>
        </w:rPr>
      </w:pPr>
      <w:r>
        <w:rPr>
          <w:b/>
        </w:rPr>
        <w:t>6</w:t>
      </w:r>
      <w:r w:rsidR="00161535" w:rsidRPr="0004181C">
        <w:rPr>
          <w:b/>
        </w:rPr>
        <w:t>.</w:t>
      </w:r>
      <w:r w:rsidR="00161535">
        <w:t xml:space="preserve"> </w:t>
      </w:r>
      <w:r>
        <w:t xml:space="preserve">  </w:t>
      </w:r>
      <w:r w:rsidR="00F65FA3" w:rsidRPr="00F65FA3">
        <w:rPr>
          <w:b/>
        </w:rPr>
        <w:t xml:space="preserve">Find </w:t>
      </w:r>
      <w:r>
        <w:rPr>
          <w:b/>
        </w:rPr>
        <w:t>the volume of a pyramid of height 160 feet that has a square base of side 300 feet. These dimensions are half those of the pyramid in example 2.1. How does the volume compare?</w:t>
      </w:r>
    </w:p>
    <w:p w14:paraId="40247892" w14:textId="77777777" w:rsidR="00C079D6" w:rsidRDefault="00C079D6" w:rsidP="00161535">
      <w:pPr>
        <w:ind w:left="360" w:hanging="360"/>
        <w:rPr>
          <w:b/>
        </w:rPr>
      </w:pPr>
    </w:p>
    <w:p w14:paraId="52325773" w14:textId="77777777" w:rsidR="00C079D6" w:rsidRDefault="00C079D6" w:rsidP="00161535">
      <w:pPr>
        <w:ind w:left="360" w:hanging="360"/>
        <w:rPr>
          <w:b/>
        </w:rPr>
      </w:pPr>
    </w:p>
    <w:p w14:paraId="7051AB85" w14:textId="77777777" w:rsidR="00C079D6" w:rsidRDefault="00C079D6" w:rsidP="00161535">
      <w:pPr>
        <w:ind w:left="360" w:hanging="360"/>
        <w:rPr>
          <w:b/>
        </w:rPr>
      </w:pPr>
    </w:p>
    <w:p w14:paraId="082DF7DE" w14:textId="77777777" w:rsidR="00C079D6" w:rsidRDefault="00C079D6" w:rsidP="00C079D6">
      <w:pPr>
        <w:ind w:left="360" w:hanging="360"/>
      </w:pPr>
      <w:r>
        <w:rPr>
          <w:b/>
        </w:rPr>
        <w:t>10</w:t>
      </w:r>
      <w:r w:rsidRPr="0004181C">
        <w:rPr>
          <w:b/>
        </w:rPr>
        <w:t>.</w:t>
      </w:r>
      <w:r>
        <w:t xml:space="preserve"> </w:t>
      </w:r>
      <w:r>
        <w:rPr>
          <w:b/>
        </w:rPr>
        <w:t xml:space="preserve">A dome “twice as big” as that of exercise 9 (see text) has outline </w:t>
      </w:r>
      <w:r w:rsidRPr="00C079D6">
        <w:rPr>
          <w:b/>
          <w:position w:val="-12"/>
        </w:rPr>
        <w:object w:dxaOrig="1240" w:dyaOrig="400" w14:anchorId="25982617">
          <v:shape id="_x0000_i1026" type="#_x0000_t75" style="width:62.25pt;height:20.25pt" o:ole="">
            <v:imagedata r:id="rId9" o:title=""/>
          </v:shape>
          <o:OLEObject Type="Embed" ProgID="Equation.DSMT4" ShapeID="_x0000_i1026" DrawAspect="Content" ObjectID="_1685019283" r:id="rId10"/>
        </w:object>
      </w:r>
      <w:r>
        <w:rPr>
          <w:b/>
        </w:rPr>
        <w:t xml:space="preserve">for </w:t>
      </w:r>
      <w:r w:rsidRPr="00C079D6">
        <w:rPr>
          <w:b/>
          <w:position w:val="-6"/>
        </w:rPr>
        <w:object w:dxaOrig="1500" w:dyaOrig="279" w14:anchorId="58FA03CB">
          <v:shape id="_x0000_i1027" type="#_x0000_t75" style="width:75pt;height:14.25pt" o:ole="">
            <v:imagedata r:id="rId11" o:title=""/>
          </v:shape>
          <o:OLEObject Type="Embed" ProgID="Equation.DSMT4" ShapeID="_x0000_i1027" DrawAspect="Content" ObjectID="_1685019284" r:id="rId12"/>
        </w:object>
      </w:r>
      <w:r>
        <w:rPr>
          <w:b/>
        </w:rPr>
        <w:t>(units of feet). Find its volume.</w:t>
      </w:r>
    </w:p>
    <w:p w14:paraId="668ABE83" w14:textId="77777777" w:rsidR="00C079D6" w:rsidRDefault="00C079D6" w:rsidP="00161535">
      <w:pPr>
        <w:ind w:left="360" w:hanging="360"/>
      </w:pPr>
    </w:p>
    <w:p w14:paraId="73BB90A3" w14:textId="77777777" w:rsidR="00F65FA3" w:rsidRDefault="00F65FA3" w:rsidP="00161535">
      <w:pPr>
        <w:ind w:left="360" w:hanging="360"/>
      </w:pPr>
    </w:p>
    <w:p w14:paraId="7DA8B060" w14:textId="77777777" w:rsidR="00161535" w:rsidRDefault="00161535" w:rsidP="00FE39A2"/>
    <w:p w14:paraId="4B835A1F" w14:textId="77777777" w:rsidR="002E503A" w:rsidRDefault="00DF147F" w:rsidP="002E503A">
      <w:pPr>
        <w:ind w:left="360" w:hanging="360"/>
        <w:rPr>
          <w:b/>
        </w:rPr>
      </w:pPr>
      <w:r>
        <w:rPr>
          <w:b/>
        </w:rPr>
        <w:t>12.</w:t>
      </w:r>
      <w:r w:rsidR="002E503A">
        <w:t xml:space="preserve"> </w:t>
      </w:r>
      <w:r>
        <w:rPr>
          <w:b/>
        </w:rPr>
        <w:t>A pottery jar has</w:t>
      </w:r>
      <w:r w:rsidR="001609AE">
        <w:rPr>
          <w:b/>
        </w:rPr>
        <w:t xml:space="preserve"> circular cross sections of radius </w:t>
      </w:r>
      <w:r w:rsidR="001609AE" w:rsidRPr="001609AE">
        <w:rPr>
          <w:b/>
          <w:position w:val="-12"/>
        </w:rPr>
        <w:object w:dxaOrig="840" w:dyaOrig="360" w14:anchorId="0A705F83">
          <v:shape id="_x0000_i1028" type="#_x0000_t75" style="width:42pt;height:18pt" o:ole="">
            <v:imagedata r:id="rId13" o:title=""/>
          </v:shape>
          <o:OLEObject Type="Embed" ProgID="Equation.DSMT4" ShapeID="_x0000_i1028" DrawAspect="Content" ObjectID="_1685019285" r:id="rId14"/>
        </w:object>
      </w:r>
      <w:r w:rsidR="001609AE">
        <w:rPr>
          <w:b/>
        </w:rPr>
        <w:t xml:space="preserve">inches for </w:t>
      </w:r>
      <w:r w:rsidR="001609AE" w:rsidRPr="001609AE">
        <w:rPr>
          <w:b/>
          <w:position w:val="-6"/>
        </w:rPr>
        <w:object w:dxaOrig="1100" w:dyaOrig="279" w14:anchorId="140CD320">
          <v:shape id="_x0000_i1029" type="#_x0000_t75" style="width:54.75pt;height:14.25pt" o:ole="">
            <v:imagedata r:id="rId15" o:title=""/>
          </v:shape>
          <o:OLEObject Type="Embed" ProgID="Equation.DSMT4" ShapeID="_x0000_i1029" DrawAspect="Content" ObjectID="_1685019286" r:id="rId16"/>
        </w:object>
      </w:r>
      <w:r w:rsidR="001609AE">
        <w:rPr>
          <w:b/>
        </w:rPr>
        <w:t xml:space="preserve"> Sketch a picture of the jar and compute its volume</w:t>
      </w:r>
      <w:r w:rsidR="002E503A">
        <w:rPr>
          <w:b/>
        </w:rPr>
        <w:t>.</w:t>
      </w:r>
    </w:p>
    <w:p w14:paraId="09252BDC" w14:textId="77777777" w:rsidR="002E503A" w:rsidRDefault="001609AE" w:rsidP="001609AE">
      <w:pPr>
        <w:ind w:left="360" w:hanging="360"/>
      </w:pPr>
      <w:r>
        <w:t xml:space="preserve"> </w:t>
      </w:r>
    </w:p>
    <w:p w14:paraId="72104D2B" w14:textId="77777777" w:rsidR="002E503A" w:rsidRDefault="002E503A" w:rsidP="00FE39A2"/>
    <w:p w14:paraId="766D57F0" w14:textId="77777777" w:rsidR="00D93874" w:rsidRDefault="00D93874" w:rsidP="00FE39A2"/>
    <w:p w14:paraId="5BD392FD" w14:textId="77777777" w:rsidR="002E503A" w:rsidRDefault="00DF147F" w:rsidP="002E503A">
      <w:pPr>
        <w:ind w:left="360" w:hanging="360"/>
      </w:pPr>
      <w:r>
        <w:rPr>
          <w:b/>
        </w:rPr>
        <w:t>18</w:t>
      </w:r>
      <w:r w:rsidR="002E503A" w:rsidRPr="0004181C">
        <w:rPr>
          <w:b/>
        </w:rPr>
        <w:t>.</w:t>
      </w:r>
      <w:r w:rsidR="002E503A">
        <w:t xml:space="preserve"> </w:t>
      </w:r>
      <w:r w:rsidR="001609AE">
        <w:rPr>
          <w:b/>
        </w:rPr>
        <w:t xml:space="preserve">Compute the volume of the solid formed by revolving the region bounded by </w:t>
      </w:r>
      <w:r w:rsidR="00FD6128" w:rsidRPr="001609AE">
        <w:rPr>
          <w:b/>
          <w:position w:val="-10"/>
        </w:rPr>
        <w:object w:dxaOrig="1700" w:dyaOrig="360" w14:anchorId="4B0C1E62">
          <v:shape id="_x0000_i1030" type="#_x0000_t75" style="width:84.75pt;height:18pt" o:ole="">
            <v:imagedata r:id="rId17" o:title=""/>
          </v:shape>
          <o:OLEObject Type="Embed" ProgID="Equation.DSMT4" ShapeID="_x0000_i1030" DrawAspect="Content" ObjectID="_1685019287" r:id="rId18"/>
        </w:object>
      </w:r>
      <w:r w:rsidR="001609AE">
        <w:rPr>
          <w:b/>
        </w:rPr>
        <w:t xml:space="preserve"> </w:t>
      </w:r>
      <w:r w:rsidR="00FD6128">
        <w:rPr>
          <w:b/>
        </w:rPr>
        <w:t>a</w:t>
      </w:r>
      <w:r w:rsidR="001609AE">
        <w:rPr>
          <w:b/>
        </w:rPr>
        <w:t xml:space="preserve">bout </w:t>
      </w:r>
      <w:r w:rsidR="00FD6128">
        <w:rPr>
          <w:b/>
        </w:rPr>
        <w:t xml:space="preserve">(a) the </w:t>
      </w:r>
      <w:r w:rsidR="00FD6128" w:rsidRPr="00FD6128">
        <w:rPr>
          <w:b/>
          <w:i/>
        </w:rPr>
        <w:t>x</w:t>
      </w:r>
      <w:r w:rsidR="00FD6128">
        <w:rPr>
          <w:b/>
        </w:rPr>
        <w:t xml:space="preserve">-axis; (b) </w:t>
      </w:r>
      <w:r w:rsidR="00FD6128" w:rsidRPr="00FD6128">
        <w:rPr>
          <w:b/>
          <w:i/>
        </w:rPr>
        <w:t>y</w:t>
      </w:r>
      <w:r w:rsidR="00FD6128">
        <w:rPr>
          <w:b/>
        </w:rPr>
        <w:t xml:space="preserve"> = 4</w:t>
      </w:r>
      <w:r w:rsidR="001609AE">
        <w:rPr>
          <w:b/>
        </w:rPr>
        <w:t>.</w:t>
      </w:r>
    </w:p>
    <w:p w14:paraId="5EBAD70A" w14:textId="77777777" w:rsidR="002E503A" w:rsidRDefault="002E503A" w:rsidP="002E503A">
      <w:pPr>
        <w:ind w:left="360" w:hanging="360"/>
      </w:pPr>
    </w:p>
    <w:p w14:paraId="40D88063" w14:textId="77777777" w:rsidR="000B64AF" w:rsidRDefault="000B64AF" w:rsidP="00FE39A2"/>
    <w:p w14:paraId="4CC22311" w14:textId="77777777" w:rsidR="00D93874" w:rsidRDefault="00D93874" w:rsidP="00FE39A2"/>
    <w:p w14:paraId="4EC8197E" w14:textId="77777777" w:rsidR="002E503A" w:rsidRDefault="00DF147F" w:rsidP="002E503A">
      <w:pPr>
        <w:ind w:left="360" w:hanging="360"/>
        <w:rPr>
          <w:b/>
        </w:rPr>
      </w:pPr>
      <w:r>
        <w:rPr>
          <w:b/>
        </w:rPr>
        <w:lastRenderedPageBreak/>
        <w:t>2</w:t>
      </w:r>
      <w:r w:rsidR="002E503A" w:rsidRPr="0004181C">
        <w:rPr>
          <w:b/>
        </w:rPr>
        <w:t>0.</w:t>
      </w:r>
      <w:r w:rsidR="002E503A">
        <w:t xml:space="preserve"> </w:t>
      </w:r>
      <w:r w:rsidR="00FD6128">
        <w:rPr>
          <w:b/>
        </w:rPr>
        <w:t xml:space="preserve">Compute the volume of the solid formed by revolving the region bounded by </w:t>
      </w:r>
      <w:r w:rsidR="00FD6128" w:rsidRPr="00FD6128">
        <w:rPr>
          <w:b/>
          <w:position w:val="-10"/>
        </w:rPr>
        <w:object w:dxaOrig="660" w:dyaOrig="360" w14:anchorId="2AF67270">
          <v:shape id="_x0000_i1031" type="#_x0000_t75" style="width:33pt;height:18pt" o:ole="">
            <v:imagedata r:id="rId19" o:title=""/>
          </v:shape>
          <o:OLEObject Type="Embed" ProgID="Equation.DSMT4" ShapeID="_x0000_i1031" DrawAspect="Content" ObjectID="_1685019288" r:id="rId20"/>
        </w:object>
      </w:r>
      <w:r w:rsidR="00FD6128">
        <w:rPr>
          <w:b/>
        </w:rPr>
        <w:t xml:space="preserve">and </w:t>
      </w:r>
      <w:r w:rsidR="00FD6128" w:rsidRPr="00FD6128">
        <w:rPr>
          <w:b/>
          <w:position w:val="-10"/>
        </w:rPr>
        <w:object w:dxaOrig="660" w:dyaOrig="360" w14:anchorId="4B910E8D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685019289" r:id="rId22"/>
        </w:object>
      </w:r>
      <w:r w:rsidR="00FD6128">
        <w:rPr>
          <w:b/>
        </w:rPr>
        <w:t xml:space="preserve">about (a) the </w:t>
      </w:r>
      <w:r w:rsidR="00FD6128" w:rsidRPr="00FD6128">
        <w:rPr>
          <w:b/>
          <w:i/>
        </w:rPr>
        <w:t>y</w:t>
      </w:r>
      <w:r w:rsidR="00FD6128">
        <w:rPr>
          <w:b/>
        </w:rPr>
        <w:t xml:space="preserve">-axis; (b) </w:t>
      </w:r>
      <w:r w:rsidR="00FD6128" w:rsidRPr="00FD6128">
        <w:rPr>
          <w:b/>
          <w:i/>
        </w:rPr>
        <w:t>x</w:t>
      </w:r>
      <w:r w:rsidR="00FD6128">
        <w:rPr>
          <w:b/>
        </w:rPr>
        <w:t xml:space="preserve"> = 1</w:t>
      </w:r>
      <w:r w:rsidR="002E503A">
        <w:rPr>
          <w:b/>
        </w:rPr>
        <w:t>.</w:t>
      </w:r>
    </w:p>
    <w:p w14:paraId="6D86DA33" w14:textId="77777777" w:rsidR="002E503A" w:rsidRDefault="002E503A" w:rsidP="002E503A">
      <w:pPr>
        <w:ind w:left="360" w:hanging="360"/>
      </w:pPr>
      <w:r>
        <w:t xml:space="preserve"> </w:t>
      </w:r>
    </w:p>
    <w:p w14:paraId="696DD827" w14:textId="77777777" w:rsidR="002E503A" w:rsidRDefault="002E503A" w:rsidP="002E503A">
      <w:pPr>
        <w:ind w:left="360"/>
      </w:pPr>
    </w:p>
    <w:p w14:paraId="360A334D" w14:textId="77777777" w:rsidR="002E503A" w:rsidRDefault="002E503A" w:rsidP="00FE39A2"/>
    <w:p w14:paraId="405ED05D" w14:textId="77777777" w:rsidR="00D93874" w:rsidRDefault="00D93874" w:rsidP="00FE39A2"/>
    <w:p w14:paraId="106C4CE4" w14:textId="77777777" w:rsidR="002E503A" w:rsidRDefault="00DF147F" w:rsidP="002E503A">
      <w:pPr>
        <w:ind w:left="360" w:hanging="360"/>
      </w:pPr>
      <w:r>
        <w:rPr>
          <w:b/>
        </w:rPr>
        <w:t>2</w:t>
      </w:r>
      <w:r w:rsidR="002E503A" w:rsidRPr="0004181C">
        <w:rPr>
          <w:b/>
        </w:rPr>
        <w:t>6.</w:t>
      </w:r>
      <w:r w:rsidR="002E503A">
        <w:t xml:space="preserve"> </w:t>
      </w:r>
      <w:r w:rsidR="00EE009A">
        <w:rPr>
          <w:b/>
        </w:rPr>
        <w:t xml:space="preserve">Let </w:t>
      </w:r>
      <w:r w:rsidR="00EE009A" w:rsidRPr="00EE009A">
        <w:rPr>
          <w:b/>
          <w:i/>
        </w:rPr>
        <w:t>R</w:t>
      </w:r>
      <w:r w:rsidR="00EE009A">
        <w:rPr>
          <w:b/>
        </w:rPr>
        <w:t xml:space="preserve"> be the region bounded by </w:t>
      </w:r>
      <w:r w:rsidR="00EE009A" w:rsidRPr="00EE009A">
        <w:rPr>
          <w:b/>
          <w:position w:val="-10"/>
        </w:rPr>
        <w:object w:dxaOrig="660" w:dyaOrig="360" w14:anchorId="16E8053A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685019290" r:id="rId24"/>
        </w:object>
      </w:r>
      <w:r w:rsidR="00EE009A">
        <w:rPr>
          <w:b/>
        </w:rPr>
        <w:t xml:space="preserve">and </w:t>
      </w:r>
      <w:r w:rsidR="00EE009A" w:rsidRPr="00EE009A">
        <w:rPr>
          <w:i/>
        </w:rPr>
        <w:t>y</w:t>
      </w:r>
      <w:r w:rsidR="00EE009A" w:rsidRPr="00EE009A">
        <w:t xml:space="preserve"> = 4</w:t>
      </w:r>
      <w:r w:rsidR="00EE009A">
        <w:rPr>
          <w:b/>
        </w:rPr>
        <w:t xml:space="preserve">. Compute the volume of the solid formed by revolving </w:t>
      </w:r>
      <w:r w:rsidR="00EE009A" w:rsidRPr="00EE009A">
        <w:rPr>
          <w:b/>
          <w:i/>
        </w:rPr>
        <w:t>R</w:t>
      </w:r>
      <w:r w:rsidR="00EE009A">
        <w:rPr>
          <w:b/>
        </w:rPr>
        <w:t xml:space="preserve"> about the given line.</w:t>
      </w:r>
      <w:r w:rsidR="002E503A">
        <w:t xml:space="preserve"> </w:t>
      </w:r>
    </w:p>
    <w:p w14:paraId="25CE76C9" w14:textId="77777777" w:rsidR="002E503A" w:rsidRDefault="002E503A" w:rsidP="002E503A">
      <w:pPr>
        <w:ind w:left="360" w:hanging="360"/>
      </w:pPr>
    </w:p>
    <w:p w14:paraId="7CAFBA15" w14:textId="77777777" w:rsidR="002E503A" w:rsidRPr="00377C2F" w:rsidRDefault="00EE009A" w:rsidP="00EE009A">
      <w:pPr>
        <w:numPr>
          <w:ilvl w:val="0"/>
          <w:numId w:val="6"/>
        </w:numPr>
        <w:rPr>
          <w:lang w:val="es-419"/>
        </w:rPr>
      </w:pPr>
      <w:r w:rsidRPr="00377C2F">
        <w:rPr>
          <w:i/>
          <w:lang w:val="es-419"/>
        </w:rPr>
        <w:t>y</w:t>
      </w:r>
      <w:r w:rsidRPr="00377C2F">
        <w:rPr>
          <w:lang w:val="es-419"/>
        </w:rPr>
        <w:t xml:space="preserve"> = 4</w:t>
      </w:r>
      <w:r w:rsidRPr="00377C2F">
        <w:rPr>
          <w:lang w:val="es-419"/>
        </w:rPr>
        <w:tab/>
      </w:r>
      <w:r w:rsidRPr="00377C2F">
        <w:rPr>
          <w:lang w:val="es-419"/>
        </w:rPr>
        <w:tab/>
        <w:t xml:space="preserve">(b) </w:t>
      </w:r>
      <w:proofErr w:type="spellStart"/>
      <w:r w:rsidRPr="00377C2F">
        <w:rPr>
          <w:lang w:val="es-419"/>
        </w:rPr>
        <w:t>the</w:t>
      </w:r>
      <w:proofErr w:type="spellEnd"/>
      <w:r w:rsidRPr="00377C2F">
        <w:rPr>
          <w:lang w:val="es-419"/>
        </w:rPr>
        <w:t xml:space="preserve"> </w:t>
      </w:r>
      <w:r w:rsidRPr="00377C2F">
        <w:rPr>
          <w:i/>
          <w:lang w:val="es-419"/>
        </w:rPr>
        <w:t>y</w:t>
      </w:r>
      <w:r w:rsidRPr="00377C2F">
        <w:rPr>
          <w:lang w:val="es-419"/>
        </w:rPr>
        <w:t>-axis</w:t>
      </w:r>
      <w:r w:rsidRPr="00377C2F">
        <w:rPr>
          <w:lang w:val="es-419"/>
        </w:rPr>
        <w:tab/>
      </w:r>
      <w:r w:rsidRPr="00377C2F">
        <w:rPr>
          <w:lang w:val="es-419"/>
        </w:rPr>
        <w:tab/>
        <w:t xml:space="preserve">(c) </w:t>
      </w:r>
      <w:r w:rsidRPr="00377C2F">
        <w:rPr>
          <w:i/>
          <w:lang w:val="es-419"/>
        </w:rPr>
        <w:t>y</w:t>
      </w:r>
      <w:r w:rsidRPr="00377C2F">
        <w:rPr>
          <w:lang w:val="es-419"/>
        </w:rPr>
        <w:t xml:space="preserve"> = 6</w:t>
      </w:r>
      <w:r w:rsidRPr="00377C2F">
        <w:rPr>
          <w:lang w:val="es-419"/>
        </w:rPr>
        <w:br/>
      </w:r>
    </w:p>
    <w:p w14:paraId="7C82B940" w14:textId="77777777" w:rsidR="002E503A" w:rsidRDefault="00EE009A" w:rsidP="00EE009A">
      <w:pPr>
        <w:ind w:left="360"/>
      </w:pPr>
      <w:r>
        <w:t xml:space="preserve">(d) </w:t>
      </w:r>
      <w:r w:rsidRPr="00EE009A">
        <w:rPr>
          <w:i/>
        </w:rPr>
        <w:t>y</w:t>
      </w:r>
      <w:r>
        <w:t xml:space="preserve"> = –2</w:t>
      </w:r>
      <w:r>
        <w:tab/>
      </w:r>
      <w:r>
        <w:tab/>
        <w:t xml:space="preserve">(e) </w:t>
      </w:r>
      <w:r w:rsidRPr="00EE009A">
        <w:rPr>
          <w:i/>
        </w:rPr>
        <w:t>x</w:t>
      </w:r>
      <w:r>
        <w:t xml:space="preserve"> = 2</w:t>
      </w:r>
      <w:r>
        <w:tab/>
      </w:r>
      <w:r>
        <w:tab/>
        <w:t xml:space="preserve">(f) </w:t>
      </w:r>
      <w:r w:rsidRPr="00EE009A">
        <w:rPr>
          <w:i/>
        </w:rPr>
        <w:t>x</w:t>
      </w:r>
      <w:r>
        <w:t xml:space="preserve"> = –4</w:t>
      </w:r>
    </w:p>
    <w:p w14:paraId="3E09D5BE" w14:textId="77777777" w:rsidR="000B64AF" w:rsidRDefault="000B64AF" w:rsidP="00FE39A2"/>
    <w:p w14:paraId="1A59BFDB" w14:textId="77777777" w:rsidR="002E503A" w:rsidRDefault="002E503A" w:rsidP="00FE39A2"/>
    <w:p w14:paraId="0021E245" w14:textId="77777777" w:rsidR="002E503A" w:rsidRDefault="002E503A" w:rsidP="00FE39A2"/>
    <w:p w14:paraId="2EF21CE7" w14:textId="77777777" w:rsidR="00C079D6" w:rsidRDefault="00C079D6" w:rsidP="00FE39A2"/>
    <w:p w14:paraId="194B875D" w14:textId="77777777" w:rsidR="00C079D6" w:rsidRDefault="00C079D6" w:rsidP="00FE39A2"/>
    <w:p w14:paraId="0194BA8E" w14:textId="77777777" w:rsidR="00C079D6" w:rsidRDefault="00C079D6" w:rsidP="00C079D6">
      <w:pPr>
        <w:ind w:left="360" w:hanging="360"/>
      </w:pPr>
      <w:r>
        <w:rPr>
          <w:b/>
        </w:rPr>
        <w:t>32</w:t>
      </w:r>
      <w:r w:rsidRPr="0004181C">
        <w:rPr>
          <w:b/>
        </w:rPr>
        <w:t>.</w:t>
      </w:r>
      <w:r>
        <w:t xml:space="preserve"> </w:t>
      </w:r>
      <w:r>
        <w:rPr>
          <w:b/>
        </w:rPr>
        <w:t xml:space="preserve">Suppose that the circle </w:t>
      </w:r>
      <w:r w:rsidRPr="00C079D6">
        <w:rPr>
          <w:b/>
          <w:position w:val="-10"/>
        </w:rPr>
        <w:object w:dxaOrig="1060" w:dyaOrig="360" w14:anchorId="5E1D38EB">
          <v:shape id="_x0000_i1034" type="#_x0000_t75" style="width:53.25pt;height:18pt" o:ole="">
            <v:imagedata r:id="rId25" o:title=""/>
          </v:shape>
          <o:OLEObject Type="Embed" ProgID="Equation.DSMT4" ShapeID="_x0000_i1034" DrawAspect="Content" ObjectID="_1685019291" r:id="rId26"/>
        </w:object>
      </w:r>
      <w:r>
        <w:rPr>
          <w:b/>
        </w:rPr>
        <w:t xml:space="preserve"> is re</w:t>
      </w:r>
      <w:r w:rsidR="00B45505">
        <w:rPr>
          <w:b/>
        </w:rPr>
        <w:t>v</w:t>
      </w:r>
      <w:r>
        <w:rPr>
          <w:b/>
        </w:rPr>
        <w:t xml:space="preserve">olved about the </w:t>
      </w:r>
      <w:r w:rsidRPr="00FD6128">
        <w:rPr>
          <w:b/>
          <w:i/>
        </w:rPr>
        <w:t>y</w:t>
      </w:r>
      <w:r>
        <w:rPr>
          <w:b/>
        </w:rPr>
        <w:t xml:space="preserve">-axis. Show that the volume of the resulting solid is </w:t>
      </w:r>
      <w:r w:rsidR="00B45505" w:rsidRPr="00C079D6">
        <w:rPr>
          <w:b/>
          <w:position w:val="-12"/>
        </w:rPr>
        <w:object w:dxaOrig="380" w:dyaOrig="360" w14:anchorId="221D67B7">
          <v:shape id="_x0000_i1035" type="#_x0000_t75" style="width:18.75pt;height:18pt" o:ole="">
            <v:imagedata r:id="rId27" o:title=""/>
          </v:shape>
          <o:OLEObject Type="Embed" ProgID="Equation.DSMT4" ShapeID="_x0000_i1035" DrawAspect="Content" ObjectID="_1685019292" r:id="rId28"/>
        </w:object>
      </w:r>
      <w:r>
        <w:rPr>
          <w:b/>
        </w:rPr>
        <w:t>.</w:t>
      </w:r>
    </w:p>
    <w:p w14:paraId="41C57CCD" w14:textId="77777777" w:rsidR="00EE009A" w:rsidRDefault="00EE009A" w:rsidP="00FE39A2"/>
    <w:p w14:paraId="5051AC8C" w14:textId="77777777" w:rsidR="00EE009A" w:rsidRDefault="00EE009A" w:rsidP="00FE39A2"/>
    <w:p w14:paraId="685567A0" w14:textId="77777777" w:rsidR="00DB719C" w:rsidRDefault="00DB719C" w:rsidP="00FE39A2"/>
    <w:p w14:paraId="2F754D20" w14:textId="77777777" w:rsidR="00C079D6" w:rsidRDefault="00C079D6" w:rsidP="00FE39A2"/>
    <w:p w14:paraId="421CA2F6" w14:textId="77777777" w:rsidR="00C079D6" w:rsidRDefault="00C079D6" w:rsidP="00FE39A2"/>
    <w:p w14:paraId="5FA48524" w14:textId="77777777" w:rsidR="000B64AF" w:rsidRPr="007452D1" w:rsidRDefault="000B64AF" w:rsidP="00FE39A2">
      <w:pPr>
        <w:rPr>
          <w:rFonts w:ascii="Arial" w:hAnsi="Arial" w:cs="Arial"/>
          <w:b/>
          <w:bCs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>ection</w:t>
      </w:r>
      <w:r w:rsidRPr="007452D1">
        <w:rPr>
          <w:rFonts w:ascii="Arial" w:hAnsi="Arial" w:cs="Arial"/>
          <w:b/>
          <w:bCs/>
          <w:sz w:val="28"/>
          <w:szCs w:val="28"/>
        </w:rPr>
        <w:t xml:space="preserve">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DF147F">
        <w:rPr>
          <w:rFonts w:ascii="Arial" w:hAnsi="Arial" w:cs="Arial"/>
          <w:b/>
          <w:bCs/>
          <w:sz w:val="28"/>
          <w:szCs w:val="28"/>
        </w:rPr>
        <w:t>3</w:t>
      </w:r>
    </w:p>
    <w:p w14:paraId="4594A4BF" w14:textId="77777777" w:rsidR="00161535" w:rsidRDefault="00161535" w:rsidP="00FE39A2"/>
    <w:p w14:paraId="72811816" w14:textId="77777777" w:rsidR="0039001C" w:rsidRDefault="0039001C" w:rsidP="0010167B">
      <w:pPr>
        <w:ind w:left="360" w:hanging="360"/>
        <w:rPr>
          <w:b/>
        </w:rPr>
      </w:pPr>
      <w:r>
        <w:rPr>
          <w:b/>
        </w:rPr>
        <w:t>4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 xml:space="preserve">the </w:t>
      </w:r>
      <w:r>
        <w:rPr>
          <w:b/>
          <w:iCs/>
        </w:rPr>
        <w:t xml:space="preserve">shell, and compute the volume for the region bounded by </w:t>
      </w:r>
      <w:r w:rsidRPr="00EE009A">
        <w:rPr>
          <w:b/>
          <w:iCs/>
          <w:position w:val="-10"/>
        </w:rPr>
        <w:object w:dxaOrig="1380" w:dyaOrig="260" w14:anchorId="5D2090E0">
          <v:shape id="_x0000_i1036" type="#_x0000_t75" style="width:69pt;height:12.75pt" o:ole="">
            <v:imagedata r:id="rId29" o:title=""/>
          </v:shape>
          <o:OLEObject Type="Embed" ProgID="Equation.DSMT4" ShapeID="_x0000_i1036" DrawAspect="Content" ObjectID="_1685019293" r:id="rId30"/>
        </w:object>
      </w:r>
      <w:r>
        <w:rPr>
          <w:b/>
          <w:iCs/>
        </w:rPr>
        <w:t xml:space="preserve">and </w:t>
      </w:r>
      <w:r w:rsidR="001E704B" w:rsidRPr="001E704B">
        <w:rPr>
          <w:b/>
          <w:iCs/>
          <w:position w:val="-10"/>
        </w:rPr>
        <w:object w:dxaOrig="560" w:dyaOrig="320" w14:anchorId="4562C076">
          <v:shape id="_x0000_i1037" type="#_x0000_t75" style="width:27.75pt;height:15.75pt" o:ole="">
            <v:imagedata r:id="rId31" o:title=""/>
          </v:shape>
          <o:OLEObject Type="Embed" ProgID="Equation.DSMT4" ShapeID="_x0000_i1037" DrawAspect="Content" ObjectID="_1685019294" r:id="rId32"/>
        </w:object>
      </w:r>
      <w:r>
        <w:rPr>
          <w:b/>
          <w:iCs/>
        </w:rPr>
        <w:t xml:space="preserve"> revolved about </w:t>
      </w:r>
      <w:r w:rsidR="001E704B" w:rsidRPr="001E704B">
        <w:rPr>
          <w:b/>
          <w:iCs/>
          <w:position w:val="-6"/>
        </w:rPr>
        <w:object w:dxaOrig="520" w:dyaOrig="279" w14:anchorId="787E3599">
          <v:shape id="_x0000_i1038" type="#_x0000_t75" style="width:26.25pt;height:14.25pt" o:ole="">
            <v:imagedata r:id="rId33" o:title=""/>
          </v:shape>
          <o:OLEObject Type="Embed" ProgID="Equation.DSMT4" ShapeID="_x0000_i1038" DrawAspect="Content" ObjectID="_1685019295" r:id="rId34"/>
        </w:object>
      </w:r>
      <w:r>
        <w:rPr>
          <w:b/>
          <w:iCs/>
        </w:rPr>
        <w:t>.</w:t>
      </w:r>
    </w:p>
    <w:p w14:paraId="5D8608FD" w14:textId="77777777" w:rsidR="0039001C" w:rsidRDefault="0039001C" w:rsidP="0010167B">
      <w:pPr>
        <w:ind w:left="360" w:hanging="360"/>
        <w:rPr>
          <w:b/>
        </w:rPr>
      </w:pPr>
    </w:p>
    <w:p w14:paraId="7A13BBA1" w14:textId="77777777" w:rsidR="0039001C" w:rsidRDefault="0039001C" w:rsidP="0010167B">
      <w:pPr>
        <w:ind w:left="360" w:hanging="360"/>
        <w:rPr>
          <w:b/>
        </w:rPr>
      </w:pPr>
    </w:p>
    <w:p w14:paraId="62121B01" w14:textId="77777777" w:rsidR="0039001C" w:rsidRDefault="0039001C" w:rsidP="0010167B">
      <w:pPr>
        <w:ind w:left="360" w:hanging="360"/>
        <w:rPr>
          <w:b/>
        </w:rPr>
      </w:pPr>
    </w:p>
    <w:p w14:paraId="6BA2D798" w14:textId="77777777" w:rsidR="0039001C" w:rsidRDefault="0039001C" w:rsidP="0010167B">
      <w:pPr>
        <w:ind w:left="360" w:hanging="360"/>
        <w:rPr>
          <w:b/>
          <w:iCs/>
        </w:rPr>
      </w:pPr>
      <w:r>
        <w:rPr>
          <w:b/>
        </w:rPr>
        <w:t>6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>the</w:t>
      </w:r>
      <w:r>
        <w:rPr>
          <w:b/>
          <w:iCs/>
        </w:rPr>
        <w:t xml:space="preserve"> shell, and compute the volume for the region bounded by </w:t>
      </w:r>
      <w:r w:rsidRPr="00EE009A">
        <w:rPr>
          <w:b/>
          <w:iCs/>
          <w:position w:val="-10"/>
        </w:rPr>
        <w:object w:dxaOrig="660" w:dyaOrig="360" w14:anchorId="1CDB1A68">
          <v:shape id="_x0000_i1039" type="#_x0000_t75" style="width:33pt;height:18pt" o:ole="">
            <v:imagedata r:id="rId35" o:title=""/>
          </v:shape>
          <o:OLEObject Type="Embed" ProgID="Equation.DSMT4" ShapeID="_x0000_i1039" DrawAspect="Content" ObjectID="_1685019296" r:id="rId36"/>
        </w:object>
      </w:r>
      <w:r>
        <w:rPr>
          <w:b/>
          <w:iCs/>
        </w:rPr>
        <w:t xml:space="preserve">and </w:t>
      </w:r>
      <w:r w:rsidRPr="0039001C">
        <w:rPr>
          <w:b/>
          <w:iCs/>
          <w:position w:val="-10"/>
        </w:rPr>
        <w:object w:dxaOrig="1600" w:dyaOrig="320" w14:anchorId="1C90C9F2">
          <v:shape id="_x0000_i1040" type="#_x0000_t75" style="width:80.25pt;height:15.75pt" o:ole="">
            <v:imagedata r:id="rId37" o:title=""/>
          </v:shape>
          <o:OLEObject Type="Embed" ProgID="Equation.DSMT4" ShapeID="_x0000_i1040" DrawAspect="Content" ObjectID="_1685019297" r:id="rId38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x</w:t>
      </w:r>
      <w:r w:rsidRPr="00EE009A">
        <w:rPr>
          <w:iCs/>
        </w:rPr>
        <w:t xml:space="preserve"> = </w:t>
      </w:r>
      <w:r>
        <w:rPr>
          <w:iCs/>
        </w:rPr>
        <w:t>2</w:t>
      </w:r>
      <w:r>
        <w:rPr>
          <w:b/>
          <w:iCs/>
        </w:rPr>
        <w:t>.</w:t>
      </w:r>
    </w:p>
    <w:p w14:paraId="6135C114" w14:textId="77777777" w:rsidR="0039001C" w:rsidRDefault="0039001C" w:rsidP="0010167B">
      <w:pPr>
        <w:ind w:left="360" w:hanging="360"/>
        <w:rPr>
          <w:b/>
          <w:iCs/>
        </w:rPr>
      </w:pPr>
    </w:p>
    <w:p w14:paraId="663CF49B" w14:textId="77777777" w:rsidR="0039001C" w:rsidRDefault="0039001C" w:rsidP="0010167B">
      <w:pPr>
        <w:ind w:left="360" w:hanging="360"/>
        <w:rPr>
          <w:b/>
          <w:iCs/>
        </w:rPr>
      </w:pPr>
    </w:p>
    <w:p w14:paraId="4B80BE11" w14:textId="77777777" w:rsidR="0039001C" w:rsidRDefault="0039001C" w:rsidP="0010167B">
      <w:pPr>
        <w:ind w:left="360" w:hanging="360"/>
        <w:rPr>
          <w:b/>
          <w:iCs/>
        </w:rPr>
      </w:pPr>
    </w:p>
    <w:p w14:paraId="25087143" w14:textId="77777777" w:rsidR="0039001C" w:rsidRDefault="0039001C" w:rsidP="0010167B">
      <w:pPr>
        <w:ind w:left="360" w:hanging="360"/>
        <w:rPr>
          <w:b/>
        </w:rPr>
      </w:pPr>
      <w:r>
        <w:rPr>
          <w:b/>
        </w:rPr>
        <w:t>8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>the</w:t>
      </w:r>
      <w:r>
        <w:rPr>
          <w:b/>
          <w:iCs/>
        </w:rPr>
        <w:t xml:space="preserve"> shell, and compute the volume for the region bounded by </w:t>
      </w:r>
      <w:r w:rsidR="00F83261" w:rsidRPr="00EE009A">
        <w:rPr>
          <w:b/>
          <w:iCs/>
          <w:position w:val="-10"/>
        </w:rPr>
        <w:object w:dxaOrig="1260" w:dyaOrig="360" w14:anchorId="79A00B4C">
          <v:shape id="_x0000_i1041" type="#_x0000_t75" style="width:63pt;height:18pt" o:ole="">
            <v:imagedata r:id="rId39" o:title=""/>
          </v:shape>
          <o:OLEObject Type="Embed" ProgID="Equation.DSMT4" ShapeID="_x0000_i1041" DrawAspect="Content" ObjectID="_1685019298" r:id="rId40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y</w:t>
      </w:r>
      <w:r w:rsidRPr="00EE009A">
        <w:rPr>
          <w:iCs/>
        </w:rPr>
        <w:t xml:space="preserve"> = </w:t>
      </w:r>
      <w:r>
        <w:rPr>
          <w:iCs/>
        </w:rPr>
        <w:t>4</w:t>
      </w:r>
      <w:r>
        <w:rPr>
          <w:b/>
          <w:iCs/>
        </w:rPr>
        <w:t>.</w:t>
      </w:r>
    </w:p>
    <w:p w14:paraId="4FEDDE12" w14:textId="77777777" w:rsidR="0039001C" w:rsidRDefault="0039001C" w:rsidP="0010167B">
      <w:pPr>
        <w:ind w:left="360" w:hanging="360"/>
        <w:rPr>
          <w:b/>
        </w:rPr>
      </w:pPr>
    </w:p>
    <w:p w14:paraId="736D445C" w14:textId="77777777" w:rsidR="0039001C" w:rsidRDefault="0039001C" w:rsidP="0010167B">
      <w:pPr>
        <w:ind w:left="360" w:hanging="360"/>
        <w:rPr>
          <w:b/>
        </w:rPr>
      </w:pPr>
    </w:p>
    <w:p w14:paraId="41E465DF" w14:textId="77777777" w:rsidR="00A546C1" w:rsidRPr="002E503A" w:rsidRDefault="00DF147F" w:rsidP="0010167B">
      <w:pPr>
        <w:ind w:left="360" w:hanging="360"/>
        <w:rPr>
          <w:b/>
        </w:rPr>
      </w:pPr>
      <w:r>
        <w:rPr>
          <w:b/>
        </w:rPr>
        <w:t>1</w:t>
      </w:r>
      <w:r w:rsidR="000B64AF" w:rsidRPr="0004181C">
        <w:rPr>
          <w:b/>
        </w:rPr>
        <w:t>2</w:t>
      </w:r>
      <w:r w:rsidR="00A546C1" w:rsidRPr="0004181C">
        <w:rPr>
          <w:b/>
        </w:rPr>
        <w:t>.</w:t>
      </w:r>
      <w:r w:rsidR="00A546C1">
        <w:t xml:space="preserve"> </w:t>
      </w:r>
      <w:r w:rsidR="00EE009A">
        <w:rPr>
          <w:b/>
          <w:iCs/>
        </w:rPr>
        <w:t xml:space="preserve">Use cylindrical shells to compute the volume of the region bounded by </w:t>
      </w:r>
      <w:r w:rsidR="00EE009A" w:rsidRPr="00EE009A">
        <w:rPr>
          <w:b/>
          <w:iCs/>
          <w:position w:val="-10"/>
        </w:rPr>
        <w:object w:dxaOrig="660" w:dyaOrig="360" w14:anchorId="0BDE6045">
          <v:shape id="_x0000_i1042" type="#_x0000_t75" style="width:33pt;height:18pt" o:ole="">
            <v:imagedata r:id="rId41" o:title=""/>
          </v:shape>
          <o:OLEObject Type="Embed" ProgID="Equation.DSMT4" ShapeID="_x0000_i1042" DrawAspect="Content" ObjectID="_1685019299" r:id="rId42"/>
        </w:object>
      </w:r>
      <w:r w:rsidR="00EE009A">
        <w:rPr>
          <w:b/>
          <w:iCs/>
        </w:rPr>
        <w:t xml:space="preserve">and </w:t>
      </w:r>
      <w:r w:rsidR="00EE009A" w:rsidRPr="00EE009A">
        <w:rPr>
          <w:i/>
          <w:iCs/>
        </w:rPr>
        <w:t>x</w:t>
      </w:r>
      <w:r w:rsidR="00EE009A" w:rsidRPr="00EE009A">
        <w:rPr>
          <w:iCs/>
        </w:rPr>
        <w:t xml:space="preserve"> = 4</w:t>
      </w:r>
      <w:r w:rsidR="00EE009A">
        <w:rPr>
          <w:b/>
          <w:iCs/>
        </w:rPr>
        <w:t xml:space="preserve">, revolved about </w:t>
      </w:r>
      <w:r w:rsidR="00EE009A" w:rsidRPr="00EE009A">
        <w:rPr>
          <w:i/>
          <w:iCs/>
        </w:rPr>
        <w:t>y</w:t>
      </w:r>
      <w:r w:rsidR="00EE009A" w:rsidRPr="00EE009A">
        <w:rPr>
          <w:iCs/>
        </w:rPr>
        <w:t xml:space="preserve"> = 2</w:t>
      </w:r>
      <w:r w:rsidR="00EE009A">
        <w:rPr>
          <w:b/>
          <w:iCs/>
        </w:rPr>
        <w:t>.</w:t>
      </w:r>
    </w:p>
    <w:p w14:paraId="7224FDF1" w14:textId="77777777" w:rsidR="002E503A" w:rsidRDefault="002E503A" w:rsidP="00A546C1">
      <w:pPr>
        <w:ind w:left="360"/>
      </w:pPr>
    </w:p>
    <w:p w14:paraId="102EEFE7" w14:textId="77777777" w:rsidR="00A546C1" w:rsidRDefault="00A546C1" w:rsidP="00FE39A2"/>
    <w:p w14:paraId="73B63360" w14:textId="77777777" w:rsidR="0004181C" w:rsidRDefault="0004181C" w:rsidP="00FE39A2"/>
    <w:p w14:paraId="2FDDEE80" w14:textId="77777777" w:rsidR="00A546C1" w:rsidRDefault="00A546C1" w:rsidP="00FE39A2"/>
    <w:p w14:paraId="70136B74" w14:textId="77777777" w:rsidR="00161535" w:rsidRDefault="00DF147F" w:rsidP="0010167B">
      <w:pPr>
        <w:ind w:left="360" w:hanging="360"/>
      </w:pPr>
      <w:r>
        <w:rPr>
          <w:b/>
        </w:rPr>
        <w:t>22</w:t>
      </w:r>
      <w:r w:rsidR="00E01B35" w:rsidRPr="0004181C">
        <w:rPr>
          <w:b/>
        </w:rPr>
        <w:t>.</w:t>
      </w:r>
      <w:r w:rsidR="00E01B35">
        <w:t xml:space="preserve"> </w:t>
      </w:r>
      <w:r w:rsidR="0010167B">
        <w:t xml:space="preserve"> </w:t>
      </w:r>
      <w:r w:rsidR="00EE009A">
        <w:rPr>
          <w:b/>
          <w:iCs/>
        </w:rPr>
        <w:t xml:space="preserve">Use the best method available to find the volume of the region bounded by </w:t>
      </w:r>
      <w:r w:rsidR="003F2479" w:rsidRPr="00EE009A">
        <w:rPr>
          <w:b/>
          <w:iCs/>
          <w:position w:val="-10"/>
        </w:rPr>
        <w:object w:dxaOrig="2299" w:dyaOrig="360" w14:anchorId="6D1FDBB4">
          <v:shape id="_x0000_i1043" type="#_x0000_t75" style="width:114.75pt;height:18pt" o:ole="">
            <v:imagedata r:id="rId43" o:title=""/>
          </v:shape>
          <o:OLEObject Type="Embed" ProgID="Equation.DSMT4" ShapeID="_x0000_i1043" DrawAspect="Content" ObjectID="_1685019300" r:id="rId44"/>
        </w:object>
      </w:r>
      <w:r w:rsidR="0010167B">
        <w:rPr>
          <w:b/>
          <w:iCs/>
        </w:rPr>
        <w:t xml:space="preserve"> and the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-axis revolved about (a) the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-axis, (b) the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-axis, (c)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 = –1, and (d)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 = –1.</w:t>
      </w:r>
      <w:r w:rsidR="000B64AF" w:rsidRPr="00062C42">
        <w:rPr>
          <w:b/>
        </w:rPr>
        <w:t xml:space="preserve"> </w:t>
      </w:r>
      <w:r w:rsidR="00E01B35" w:rsidRPr="00062C42">
        <w:rPr>
          <w:b/>
        </w:rPr>
        <w:br/>
      </w:r>
    </w:p>
    <w:p w14:paraId="340E41DE" w14:textId="77777777" w:rsidR="00E01B35" w:rsidRDefault="00E01B35" w:rsidP="0010167B">
      <w:pPr>
        <w:ind w:left="360"/>
      </w:pPr>
    </w:p>
    <w:p w14:paraId="2201BDE3" w14:textId="77777777" w:rsidR="00E01B35" w:rsidRDefault="00E01B35" w:rsidP="00E01B35">
      <w:pPr>
        <w:ind w:left="360"/>
      </w:pPr>
    </w:p>
    <w:p w14:paraId="37DE77F2" w14:textId="77777777" w:rsidR="0004181C" w:rsidRDefault="0004181C" w:rsidP="00E01B35">
      <w:pPr>
        <w:ind w:left="360"/>
      </w:pPr>
    </w:p>
    <w:p w14:paraId="6CAC4784" w14:textId="77777777" w:rsidR="00E01B35" w:rsidRDefault="00DF147F" w:rsidP="0010167B">
      <w:pPr>
        <w:ind w:left="360" w:hanging="360"/>
      </w:pPr>
      <w:r>
        <w:rPr>
          <w:b/>
        </w:rPr>
        <w:t>24</w:t>
      </w:r>
      <w:r w:rsidR="00E01B35" w:rsidRPr="0004181C">
        <w:rPr>
          <w:b/>
        </w:rPr>
        <w:t>.</w:t>
      </w:r>
      <w:r w:rsidR="00E01B35">
        <w:t xml:space="preserve"> </w:t>
      </w:r>
      <w:r w:rsidR="0010167B">
        <w:rPr>
          <w:b/>
          <w:iCs/>
        </w:rPr>
        <w:t xml:space="preserve">Use the best method available to find the volume of the region bounded by </w:t>
      </w:r>
      <w:r w:rsidR="0010167B" w:rsidRPr="0010167B">
        <w:rPr>
          <w:b/>
          <w:iCs/>
          <w:position w:val="-10"/>
        </w:rPr>
        <w:object w:dxaOrig="1880" w:dyaOrig="360" w14:anchorId="7A3C81C5">
          <v:shape id="_x0000_i1044" type="#_x0000_t75" style="width:93.75pt;height:18pt" o:ole="">
            <v:imagedata r:id="rId45" o:title=""/>
          </v:shape>
          <o:OLEObject Type="Embed" ProgID="Equation.DSMT4" ShapeID="_x0000_i1044" DrawAspect="Content" ObjectID="_1685019301" r:id="rId46"/>
        </w:object>
      </w:r>
      <w:r w:rsidR="0010167B">
        <w:rPr>
          <w:b/>
          <w:iCs/>
        </w:rPr>
        <w:t xml:space="preserve"> and the x-axis revolved about the (a)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-axis and (b)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>-axis.</w:t>
      </w:r>
      <w:r w:rsidR="00062C42">
        <w:t xml:space="preserve"> </w:t>
      </w:r>
    </w:p>
    <w:p w14:paraId="28409388" w14:textId="77777777" w:rsidR="00E01B35" w:rsidRDefault="00E01B35" w:rsidP="00E01B35">
      <w:pPr>
        <w:ind w:left="720" w:hanging="360"/>
      </w:pPr>
    </w:p>
    <w:p w14:paraId="5068968E" w14:textId="77777777" w:rsidR="00DA1BF6" w:rsidRDefault="00DA1BF6" w:rsidP="00E01B35">
      <w:pPr>
        <w:ind w:left="360" w:hanging="360"/>
      </w:pPr>
    </w:p>
    <w:p w14:paraId="5764B0BB" w14:textId="77777777" w:rsidR="00901129" w:rsidRDefault="00901129" w:rsidP="00E01B35">
      <w:pPr>
        <w:ind w:left="360" w:hanging="360"/>
      </w:pPr>
    </w:p>
    <w:p w14:paraId="4CDCEC65" w14:textId="77777777" w:rsidR="00901129" w:rsidRDefault="00901129" w:rsidP="00E01B35">
      <w:pPr>
        <w:ind w:left="360" w:hanging="360"/>
        <w:rPr>
          <w:b/>
          <w:bCs/>
        </w:rPr>
      </w:pPr>
    </w:p>
    <w:p w14:paraId="5265BF33" w14:textId="77777777" w:rsidR="00901129" w:rsidRDefault="00DF147F" w:rsidP="005C52ED">
      <w:pPr>
        <w:ind w:left="360" w:hanging="360"/>
      </w:pPr>
      <w:r>
        <w:rPr>
          <w:b/>
        </w:rPr>
        <w:t>26</w:t>
      </w:r>
      <w:r w:rsidR="00901129" w:rsidRPr="0004181C">
        <w:rPr>
          <w:b/>
        </w:rPr>
        <w:t>.</w:t>
      </w:r>
      <w:r w:rsidR="00901129">
        <w:t xml:space="preserve"> </w:t>
      </w:r>
      <w:r w:rsidR="0010167B">
        <w:rPr>
          <w:b/>
          <w:iCs/>
        </w:rPr>
        <w:t>Use the best method available to find the volume of the region bounded by</w:t>
      </w:r>
      <w:r w:rsidR="0010167B" w:rsidRPr="0010167B">
        <w:rPr>
          <w:b/>
          <w:iCs/>
          <w:position w:val="-10"/>
        </w:rPr>
        <w:object w:dxaOrig="900" w:dyaOrig="320" w14:anchorId="7E4B6CA8">
          <v:shape id="_x0000_i1045" type="#_x0000_t75" style="width:45pt;height:15.75pt" o:ole="">
            <v:imagedata r:id="rId47" o:title=""/>
          </v:shape>
          <o:OLEObject Type="Embed" ProgID="Equation.DSMT4" ShapeID="_x0000_i1045" DrawAspect="Content" ObjectID="_1685019302" r:id="rId48"/>
        </w:object>
      </w:r>
      <w:r w:rsidR="005C52ED">
        <w:rPr>
          <w:b/>
          <w:iCs/>
        </w:rPr>
        <w:t xml:space="preserve">and </w:t>
      </w:r>
      <w:r w:rsidR="005C52ED" w:rsidRPr="005C52ED">
        <w:rPr>
          <w:b/>
          <w:iCs/>
          <w:position w:val="-10"/>
        </w:rPr>
        <w:object w:dxaOrig="660" w:dyaOrig="360" w14:anchorId="2E94603E">
          <v:shape id="_x0000_i1046" type="#_x0000_t75" style="width:33pt;height:18pt" o:ole="">
            <v:imagedata r:id="rId49" o:title=""/>
          </v:shape>
          <o:OLEObject Type="Embed" ProgID="Equation.DSMT4" ShapeID="_x0000_i1046" DrawAspect="Content" ObjectID="_1685019303" r:id="rId50"/>
        </w:object>
      </w:r>
      <w:r w:rsidR="005C52ED">
        <w:rPr>
          <w:b/>
          <w:iCs/>
        </w:rPr>
        <w:t xml:space="preserve">revolved about (a) </w:t>
      </w:r>
      <w:r w:rsidR="005C52ED" w:rsidRPr="005C52ED">
        <w:rPr>
          <w:b/>
          <w:i/>
          <w:iCs/>
        </w:rPr>
        <w:t>y</w:t>
      </w:r>
      <w:r w:rsidR="005C52ED">
        <w:rPr>
          <w:b/>
          <w:iCs/>
        </w:rPr>
        <w:t xml:space="preserve"> = 1, (b) </w:t>
      </w:r>
      <w:r w:rsidR="005C52ED" w:rsidRPr="005C52ED">
        <w:rPr>
          <w:b/>
          <w:i/>
          <w:iCs/>
        </w:rPr>
        <w:t>x</w:t>
      </w:r>
      <w:r w:rsidR="005C52ED">
        <w:rPr>
          <w:b/>
          <w:iCs/>
        </w:rPr>
        <w:t xml:space="preserve"> = 1, (c) the </w:t>
      </w:r>
      <w:r w:rsidR="005C52ED" w:rsidRPr="005C52ED">
        <w:rPr>
          <w:b/>
          <w:i/>
          <w:iCs/>
        </w:rPr>
        <w:t>y</w:t>
      </w:r>
      <w:r w:rsidR="005C52ED">
        <w:rPr>
          <w:b/>
          <w:iCs/>
        </w:rPr>
        <w:t xml:space="preserve">-axis, and (d) the </w:t>
      </w:r>
      <w:r w:rsidR="005C52ED" w:rsidRPr="005C52ED">
        <w:rPr>
          <w:b/>
          <w:i/>
          <w:iCs/>
        </w:rPr>
        <w:t>x</w:t>
      </w:r>
      <w:r w:rsidR="005C52ED">
        <w:rPr>
          <w:b/>
          <w:iCs/>
        </w:rPr>
        <w:t>-axis.</w:t>
      </w:r>
    </w:p>
    <w:p w14:paraId="2464DF92" w14:textId="77777777" w:rsidR="00901129" w:rsidRDefault="00901129" w:rsidP="00901129"/>
    <w:p w14:paraId="4CE1A7EC" w14:textId="77777777" w:rsidR="00901129" w:rsidRDefault="00901129" w:rsidP="00901129"/>
    <w:p w14:paraId="07F3F84E" w14:textId="77777777" w:rsidR="00901129" w:rsidRDefault="00901129" w:rsidP="00901129"/>
    <w:p w14:paraId="35898D92" w14:textId="77777777" w:rsidR="00901129" w:rsidRDefault="00901129" w:rsidP="00901129"/>
    <w:p w14:paraId="7908ED95" w14:textId="77777777" w:rsidR="0004181C" w:rsidRDefault="0004181C" w:rsidP="00901129"/>
    <w:p w14:paraId="668F5B45" w14:textId="77777777" w:rsidR="005C52ED" w:rsidRDefault="005C52ED" w:rsidP="00901129"/>
    <w:p w14:paraId="24AD66DF" w14:textId="77777777" w:rsidR="005C52ED" w:rsidRDefault="005C52ED" w:rsidP="00901129"/>
    <w:p w14:paraId="2B5035B5" w14:textId="77777777" w:rsidR="00901129" w:rsidRPr="007452D1" w:rsidRDefault="00901129" w:rsidP="00901129">
      <w:pPr>
        <w:ind w:left="360" w:hanging="360"/>
        <w:rPr>
          <w:rFonts w:ascii="Arial" w:hAnsi="Arial" w:cs="Arial"/>
          <w:b/>
          <w:bCs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>ection</w:t>
      </w:r>
      <w:r w:rsidRPr="007452D1">
        <w:rPr>
          <w:rFonts w:ascii="Arial" w:hAnsi="Arial" w:cs="Arial"/>
          <w:b/>
          <w:bCs/>
          <w:sz w:val="28"/>
          <w:szCs w:val="28"/>
        </w:rPr>
        <w:t xml:space="preserve">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062C42" w:rsidRPr="007452D1">
        <w:rPr>
          <w:rFonts w:ascii="Arial" w:hAnsi="Arial" w:cs="Arial"/>
          <w:b/>
          <w:bCs/>
          <w:sz w:val="28"/>
          <w:szCs w:val="28"/>
        </w:rPr>
        <w:t>4</w:t>
      </w:r>
    </w:p>
    <w:p w14:paraId="3F29192D" w14:textId="77777777" w:rsidR="00901129" w:rsidRDefault="00901129" w:rsidP="00901129">
      <w:pPr>
        <w:ind w:left="360" w:hanging="360"/>
        <w:rPr>
          <w:b/>
          <w:bCs/>
        </w:rPr>
      </w:pPr>
    </w:p>
    <w:p w14:paraId="26B7A492" w14:textId="77777777" w:rsidR="00901129" w:rsidRDefault="00DF147F" w:rsidP="00901129">
      <w:pPr>
        <w:ind w:left="360" w:hanging="360"/>
      </w:pPr>
      <w:r>
        <w:rPr>
          <w:b/>
        </w:rPr>
        <w:t>4</w:t>
      </w:r>
      <w:r w:rsidR="00901129" w:rsidRPr="0004181C">
        <w:rPr>
          <w:b/>
        </w:rPr>
        <w:t>.</w:t>
      </w:r>
      <w:r w:rsidR="00901129">
        <w:t xml:space="preserve"> </w:t>
      </w:r>
      <w:r w:rsidR="0004181C">
        <w:t xml:space="preserve"> </w:t>
      </w:r>
      <w:r>
        <w:t xml:space="preserve"> </w:t>
      </w:r>
      <w:r w:rsidR="005C52ED">
        <w:rPr>
          <w:b/>
          <w:iCs/>
        </w:rPr>
        <w:t xml:space="preserve">Approximate the length of the curve using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secant lines for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= 2;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= 4.</w:t>
      </w:r>
    </w:p>
    <w:p w14:paraId="6E314AFB" w14:textId="77777777" w:rsidR="0004181C" w:rsidRDefault="00901129" w:rsidP="00901129">
      <w:pPr>
        <w:ind w:left="360"/>
      </w:pPr>
      <w:r>
        <w:br/>
      </w:r>
      <w:r w:rsidR="005C52ED" w:rsidRPr="005C52ED">
        <w:rPr>
          <w:position w:val="-10"/>
        </w:rPr>
        <w:object w:dxaOrig="1680" w:dyaOrig="320" w14:anchorId="0D3D0411">
          <v:shape id="_x0000_i1047" type="#_x0000_t75" style="width:84pt;height:15.75pt" o:ole="">
            <v:imagedata r:id="rId51" o:title=""/>
          </v:shape>
          <o:OLEObject Type="Embed" ProgID="Equation.DSMT4" ShapeID="_x0000_i1047" DrawAspect="Content" ObjectID="_1685019304" r:id="rId52"/>
        </w:object>
      </w:r>
    </w:p>
    <w:p w14:paraId="74166622" w14:textId="77777777" w:rsidR="0004181C" w:rsidRDefault="0004181C" w:rsidP="0004181C"/>
    <w:p w14:paraId="1A59165F" w14:textId="77777777" w:rsidR="005C52ED" w:rsidRDefault="005C52ED" w:rsidP="0004181C"/>
    <w:p w14:paraId="66BC0344" w14:textId="77777777" w:rsidR="005C52ED" w:rsidRDefault="005C52ED" w:rsidP="0004181C"/>
    <w:p w14:paraId="55D62FDA" w14:textId="77777777" w:rsidR="00901129" w:rsidRDefault="00901129" w:rsidP="00901129"/>
    <w:p w14:paraId="14F6AA78" w14:textId="77777777" w:rsidR="0004181C" w:rsidRDefault="00DF147F" w:rsidP="0004181C">
      <w:pPr>
        <w:ind w:left="360" w:hanging="360"/>
        <w:rPr>
          <w:b/>
        </w:rPr>
      </w:pPr>
      <w:r>
        <w:rPr>
          <w:b/>
        </w:rPr>
        <w:t>1</w:t>
      </w:r>
      <w:r w:rsidR="0004181C" w:rsidRPr="0004181C">
        <w:rPr>
          <w:b/>
        </w:rPr>
        <w:t>4</w:t>
      </w:r>
      <w:r w:rsidR="00901129" w:rsidRPr="0004181C">
        <w:rPr>
          <w:b/>
        </w:rPr>
        <w:t xml:space="preserve">. </w:t>
      </w:r>
      <w:r w:rsidR="0004181C" w:rsidRPr="0004181C">
        <w:rPr>
          <w:b/>
        </w:rPr>
        <w:t>Co</w:t>
      </w:r>
      <w:r w:rsidR="005C52ED">
        <w:rPr>
          <w:b/>
        </w:rPr>
        <w:t>mpute the arc length exactly</w:t>
      </w:r>
      <w:r w:rsidR="0004181C" w:rsidRPr="0004181C">
        <w:rPr>
          <w:b/>
        </w:rPr>
        <w:t>.</w:t>
      </w:r>
    </w:p>
    <w:p w14:paraId="55F68320" w14:textId="77777777" w:rsidR="0004181C" w:rsidRDefault="00714A4C" w:rsidP="0004181C">
      <w:pPr>
        <w:ind w:left="360" w:hanging="360"/>
      </w:pPr>
      <w:r>
        <w:br/>
      </w:r>
      <w:r w:rsidR="005C52ED" w:rsidRPr="005C52ED">
        <w:rPr>
          <w:position w:val="-10"/>
        </w:rPr>
        <w:object w:dxaOrig="2400" w:dyaOrig="360" w14:anchorId="78D1B5F9">
          <v:shape id="_x0000_i1048" type="#_x0000_t75" style="width:120pt;height:18pt" o:ole="">
            <v:imagedata r:id="rId53" o:title=""/>
          </v:shape>
          <o:OLEObject Type="Embed" ProgID="Equation.DSMT4" ShapeID="_x0000_i1048" DrawAspect="Content" ObjectID="_1685019305" r:id="rId54"/>
        </w:object>
      </w:r>
    </w:p>
    <w:p w14:paraId="6D11520A" w14:textId="77777777" w:rsidR="006F3424" w:rsidRDefault="00D93874" w:rsidP="00D93874">
      <w:r>
        <w:br/>
      </w:r>
    </w:p>
    <w:p w14:paraId="4C854DA8" w14:textId="77777777" w:rsidR="000F1585" w:rsidRDefault="006F3424" w:rsidP="005C52ED">
      <w:pPr>
        <w:ind w:left="360" w:hanging="360"/>
      </w:pPr>
      <w:r>
        <w:tab/>
      </w:r>
      <w:r>
        <w:br/>
      </w:r>
    </w:p>
    <w:p w14:paraId="310101F8" w14:textId="77777777" w:rsidR="001E704B" w:rsidRDefault="001E704B" w:rsidP="005C52ED">
      <w:pPr>
        <w:ind w:left="360" w:hanging="360"/>
        <w:rPr>
          <w:b/>
        </w:rPr>
      </w:pPr>
      <w:r>
        <w:rPr>
          <w:b/>
        </w:rPr>
        <w:t>30</w:t>
      </w:r>
      <w:r w:rsidRPr="0004181C">
        <w:rPr>
          <w:b/>
        </w:rPr>
        <w:t xml:space="preserve">. </w:t>
      </w:r>
      <w:r>
        <w:rPr>
          <w:b/>
        </w:rPr>
        <w:t xml:space="preserve">Set up the integral for the surface area of the surface of </w:t>
      </w:r>
      <w:proofErr w:type="gramStart"/>
      <w:r>
        <w:rPr>
          <w:b/>
        </w:rPr>
        <w:t>revolution, and</w:t>
      </w:r>
      <w:proofErr w:type="gramEnd"/>
      <w:r>
        <w:rPr>
          <w:b/>
        </w:rPr>
        <w:t xml:space="preserve"> approximate the integral with a numerical method.</w:t>
      </w:r>
    </w:p>
    <w:p w14:paraId="0EB55C11" w14:textId="77777777" w:rsidR="001E704B" w:rsidRDefault="001E704B" w:rsidP="005C52ED">
      <w:pPr>
        <w:ind w:left="360" w:hanging="360"/>
        <w:rPr>
          <w:b/>
        </w:rPr>
      </w:pPr>
    </w:p>
    <w:p w14:paraId="5E99AAE7" w14:textId="77777777" w:rsidR="001E704B" w:rsidRDefault="001E704B" w:rsidP="005C52ED">
      <w:pPr>
        <w:ind w:left="360" w:hanging="360"/>
      </w:pPr>
      <w:r>
        <w:rPr>
          <w:b/>
        </w:rPr>
        <w:lastRenderedPageBreak/>
        <w:tab/>
      </w:r>
      <w:r w:rsidRPr="001E704B">
        <w:rPr>
          <w:b/>
          <w:position w:val="-10"/>
        </w:rPr>
        <w:object w:dxaOrig="1920" w:dyaOrig="320" w14:anchorId="203EFB55">
          <v:shape id="_x0000_i1049" type="#_x0000_t75" style="width:96pt;height:15.75pt" o:ole="">
            <v:imagedata r:id="rId55" o:title=""/>
          </v:shape>
          <o:OLEObject Type="Embed" ProgID="Equation.DSMT4" ShapeID="_x0000_i1049" DrawAspect="Content" ObjectID="_1685019306" r:id="rId56"/>
        </w:object>
      </w:r>
      <w:r>
        <w:rPr>
          <w:b/>
        </w:rPr>
        <w:t xml:space="preserve"> </w:t>
      </w:r>
      <w:r w:rsidRPr="001E704B">
        <w:t xml:space="preserve">revolved about the </w:t>
      </w:r>
      <w:proofErr w:type="gramStart"/>
      <w:r w:rsidRPr="001E704B">
        <w:rPr>
          <w:i/>
        </w:rPr>
        <w:t>x</w:t>
      </w:r>
      <w:r w:rsidRPr="001E704B">
        <w:t>-axis</w:t>
      </w:r>
      <w:proofErr w:type="gramEnd"/>
    </w:p>
    <w:p w14:paraId="483E38A2" w14:textId="77777777" w:rsidR="00DB719C" w:rsidRDefault="00DB719C" w:rsidP="00DF147F"/>
    <w:p w14:paraId="160F7B17" w14:textId="77777777" w:rsidR="001E704B" w:rsidRDefault="001E704B" w:rsidP="00DF147F"/>
    <w:p w14:paraId="6AF1EBD5" w14:textId="77777777" w:rsidR="001E704B" w:rsidRDefault="001E704B" w:rsidP="00DF147F"/>
    <w:p w14:paraId="5DF13959" w14:textId="77777777" w:rsidR="001E704B" w:rsidRDefault="001E704B" w:rsidP="001E704B">
      <w:pPr>
        <w:ind w:left="360" w:hanging="360"/>
        <w:rPr>
          <w:b/>
        </w:rPr>
      </w:pPr>
      <w:r>
        <w:rPr>
          <w:b/>
        </w:rPr>
        <w:t>32</w:t>
      </w:r>
      <w:r w:rsidRPr="0004181C">
        <w:rPr>
          <w:b/>
        </w:rPr>
        <w:t xml:space="preserve">. </w:t>
      </w:r>
      <w:r>
        <w:rPr>
          <w:b/>
        </w:rPr>
        <w:t xml:space="preserve">Set up the integral for the surface area of the surface of </w:t>
      </w:r>
      <w:proofErr w:type="gramStart"/>
      <w:r>
        <w:rPr>
          <w:b/>
        </w:rPr>
        <w:t>revolution, and</w:t>
      </w:r>
      <w:proofErr w:type="gramEnd"/>
      <w:r>
        <w:rPr>
          <w:b/>
        </w:rPr>
        <w:t xml:space="preserve"> approximate the integral with a numerical method.</w:t>
      </w:r>
    </w:p>
    <w:p w14:paraId="0A31E5A0" w14:textId="77777777" w:rsidR="001E704B" w:rsidRDefault="001E704B" w:rsidP="001E704B">
      <w:pPr>
        <w:ind w:left="360" w:hanging="360"/>
        <w:rPr>
          <w:b/>
        </w:rPr>
      </w:pPr>
    </w:p>
    <w:p w14:paraId="3742D9E2" w14:textId="77777777" w:rsidR="001E704B" w:rsidRDefault="001E704B" w:rsidP="001E704B">
      <w:r>
        <w:rPr>
          <w:b/>
        </w:rPr>
        <w:tab/>
      </w:r>
      <w:r w:rsidRPr="001E704B">
        <w:rPr>
          <w:b/>
          <w:position w:val="-10"/>
        </w:rPr>
        <w:object w:dxaOrig="2299" w:dyaOrig="360" w14:anchorId="2B3CB8AF">
          <v:shape id="_x0000_i1050" type="#_x0000_t75" style="width:114.75pt;height:18pt" o:ole="">
            <v:imagedata r:id="rId57" o:title=""/>
          </v:shape>
          <o:OLEObject Type="Embed" ProgID="Equation.DSMT4" ShapeID="_x0000_i1050" DrawAspect="Content" ObjectID="_1685019307" r:id="rId58"/>
        </w:object>
      </w:r>
      <w:r>
        <w:rPr>
          <w:b/>
        </w:rPr>
        <w:t xml:space="preserve"> </w:t>
      </w:r>
      <w:r w:rsidRPr="001E704B">
        <w:t xml:space="preserve">revolved about the </w:t>
      </w:r>
      <w:proofErr w:type="gramStart"/>
      <w:r w:rsidRPr="001E704B">
        <w:rPr>
          <w:i/>
        </w:rPr>
        <w:t>x</w:t>
      </w:r>
      <w:r w:rsidRPr="001E704B">
        <w:t>-axis</w:t>
      </w:r>
      <w:proofErr w:type="gramEnd"/>
    </w:p>
    <w:p w14:paraId="1AAD73C4" w14:textId="77777777" w:rsidR="001E704B" w:rsidRDefault="001E704B" w:rsidP="001E704B"/>
    <w:p w14:paraId="0B3EF6AE" w14:textId="77777777" w:rsidR="001E704B" w:rsidRDefault="001E704B" w:rsidP="001E704B"/>
    <w:p w14:paraId="098A27D6" w14:textId="77777777" w:rsidR="001E704B" w:rsidRDefault="001E704B" w:rsidP="001E704B"/>
    <w:p w14:paraId="1427002E" w14:textId="77777777" w:rsidR="001E704B" w:rsidRDefault="001E704B" w:rsidP="001E704B">
      <w:pPr>
        <w:ind w:left="360" w:hanging="360"/>
        <w:rPr>
          <w:b/>
        </w:rPr>
      </w:pPr>
      <w:r>
        <w:rPr>
          <w:b/>
        </w:rPr>
        <w:t>36</w:t>
      </w:r>
      <w:r w:rsidRPr="0004181C">
        <w:rPr>
          <w:b/>
        </w:rPr>
        <w:t xml:space="preserve">. </w:t>
      </w:r>
      <w:r>
        <w:rPr>
          <w:b/>
        </w:rPr>
        <w:t xml:space="preserve">Set up the integral for the surface area of the surface of </w:t>
      </w:r>
      <w:proofErr w:type="gramStart"/>
      <w:r>
        <w:rPr>
          <w:b/>
        </w:rPr>
        <w:t>revolution, and</w:t>
      </w:r>
      <w:proofErr w:type="gramEnd"/>
      <w:r>
        <w:rPr>
          <w:b/>
        </w:rPr>
        <w:t xml:space="preserve"> approximate the integral with a numerical method.</w:t>
      </w:r>
    </w:p>
    <w:p w14:paraId="373EAA78" w14:textId="77777777" w:rsidR="001E704B" w:rsidRDefault="001E704B" w:rsidP="001E704B">
      <w:pPr>
        <w:ind w:left="360" w:hanging="360"/>
        <w:rPr>
          <w:b/>
        </w:rPr>
      </w:pPr>
    </w:p>
    <w:p w14:paraId="7A1E9B8D" w14:textId="77777777" w:rsidR="001E704B" w:rsidRDefault="001E704B" w:rsidP="001E704B">
      <w:r>
        <w:rPr>
          <w:b/>
        </w:rPr>
        <w:tab/>
      </w:r>
      <w:r w:rsidRPr="001E704B">
        <w:rPr>
          <w:b/>
          <w:position w:val="-10"/>
        </w:rPr>
        <w:object w:dxaOrig="1719" w:dyaOrig="380" w14:anchorId="5385CC04">
          <v:shape id="_x0000_i1051" type="#_x0000_t75" style="width:86.25pt;height:18.75pt" o:ole="">
            <v:imagedata r:id="rId59" o:title=""/>
          </v:shape>
          <o:OLEObject Type="Embed" ProgID="Equation.DSMT4" ShapeID="_x0000_i1051" DrawAspect="Content" ObjectID="_1685019308" r:id="rId60"/>
        </w:object>
      </w:r>
      <w:r>
        <w:rPr>
          <w:b/>
        </w:rPr>
        <w:t xml:space="preserve"> </w:t>
      </w:r>
      <w:r w:rsidRPr="001E704B">
        <w:t xml:space="preserve">revolved about the </w:t>
      </w:r>
      <w:proofErr w:type="gramStart"/>
      <w:r w:rsidRPr="001E704B">
        <w:rPr>
          <w:i/>
        </w:rPr>
        <w:t>x</w:t>
      </w:r>
      <w:r w:rsidRPr="001E704B">
        <w:t>-axis</w:t>
      </w:r>
      <w:proofErr w:type="gramEnd"/>
    </w:p>
    <w:sectPr w:rsidR="001E704B">
      <w:footerReference w:type="default" r:id="rId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EE2B40" w14:textId="77777777" w:rsidR="00001124" w:rsidRDefault="00001124" w:rsidP="00D93874">
      <w:r>
        <w:separator/>
      </w:r>
    </w:p>
  </w:endnote>
  <w:endnote w:type="continuationSeparator" w:id="0">
    <w:p w14:paraId="6564289B" w14:textId="77777777" w:rsidR="00001124" w:rsidRDefault="00001124" w:rsidP="00D938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47185" w14:textId="77777777" w:rsidR="00345B96" w:rsidRDefault="00A64C82" w:rsidP="00A64C82">
    <w:pPr>
      <w:pStyle w:val="Footer"/>
      <w:tabs>
        <w:tab w:val="clear" w:pos="9360"/>
      </w:tabs>
    </w:pPr>
    <w:r>
      <w:tab/>
    </w:r>
    <w:r w:rsidR="00345B96">
      <w:t xml:space="preserve">WA 1, p. </w:t>
    </w:r>
    <w:r w:rsidR="00345B96">
      <w:fldChar w:fldCharType="begin"/>
    </w:r>
    <w:r w:rsidR="00345B96">
      <w:instrText xml:space="preserve"> PAGE   \* MERGEFORMAT </w:instrText>
    </w:r>
    <w:r w:rsidR="00345B96">
      <w:fldChar w:fldCharType="separate"/>
    </w:r>
    <w:r>
      <w:rPr>
        <w:noProof/>
      </w:rPr>
      <w:t>1</w:t>
    </w:r>
    <w:r w:rsidR="00345B96">
      <w:fldChar w:fldCharType="end"/>
    </w:r>
    <w:r>
      <w:t xml:space="preserve"> </w:t>
    </w:r>
  </w:p>
  <w:p w14:paraId="05C3C4E6" w14:textId="77777777" w:rsidR="00D93874" w:rsidRDefault="00D938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AE2F31" w14:textId="77777777" w:rsidR="00001124" w:rsidRDefault="00001124" w:rsidP="00D93874">
      <w:r>
        <w:separator/>
      </w:r>
    </w:p>
  </w:footnote>
  <w:footnote w:type="continuationSeparator" w:id="0">
    <w:p w14:paraId="28CF9DE8" w14:textId="77777777" w:rsidR="00001124" w:rsidRDefault="00001124" w:rsidP="00D938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133E6"/>
    <w:multiLevelType w:val="hybridMultilevel"/>
    <w:tmpl w:val="16ECB74C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7311138"/>
    <w:multiLevelType w:val="hybridMultilevel"/>
    <w:tmpl w:val="742C5794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3510F0F"/>
    <w:multiLevelType w:val="hybridMultilevel"/>
    <w:tmpl w:val="43466ACE"/>
    <w:lvl w:ilvl="0" w:tplc="1E308C2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753586B"/>
    <w:multiLevelType w:val="hybridMultilevel"/>
    <w:tmpl w:val="16ECB74C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51BE26BC"/>
    <w:multiLevelType w:val="hybridMultilevel"/>
    <w:tmpl w:val="38A0AB0A"/>
    <w:lvl w:ilvl="0" w:tplc="871CE42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61DB48C1"/>
    <w:multiLevelType w:val="hybridMultilevel"/>
    <w:tmpl w:val="CB8C79AE"/>
    <w:lvl w:ilvl="0" w:tplc="6284B6E4">
      <w:start w:val="4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AA4"/>
    <w:rsid w:val="00001124"/>
    <w:rsid w:val="0004181C"/>
    <w:rsid w:val="00062C42"/>
    <w:rsid w:val="00062CE3"/>
    <w:rsid w:val="00065D70"/>
    <w:rsid w:val="00066E7B"/>
    <w:rsid w:val="00081FC1"/>
    <w:rsid w:val="000B4320"/>
    <w:rsid w:val="000B64AF"/>
    <w:rsid w:val="000F1585"/>
    <w:rsid w:val="0010167B"/>
    <w:rsid w:val="001609AE"/>
    <w:rsid w:val="00161535"/>
    <w:rsid w:val="001C4F6C"/>
    <w:rsid w:val="001E704B"/>
    <w:rsid w:val="00276DB9"/>
    <w:rsid w:val="00286D92"/>
    <w:rsid w:val="002A5B91"/>
    <w:rsid w:val="002E4B39"/>
    <w:rsid w:val="002E503A"/>
    <w:rsid w:val="003042F7"/>
    <w:rsid w:val="00345B96"/>
    <w:rsid w:val="00377C2F"/>
    <w:rsid w:val="0039001C"/>
    <w:rsid w:val="003C3D48"/>
    <w:rsid w:val="003F2479"/>
    <w:rsid w:val="00504224"/>
    <w:rsid w:val="005C2E61"/>
    <w:rsid w:val="005C52ED"/>
    <w:rsid w:val="00625B9D"/>
    <w:rsid w:val="00635501"/>
    <w:rsid w:val="0066065C"/>
    <w:rsid w:val="00695587"/>
    <w:rsid w:val="006B7F7C"/>
    <w:rsid w:val="006E3FCC"/>
    <w:rsid w:val="006F3424"/>
    <w:rsid w:val="00714A4C"/>
    <w:rsid w:val="007452D1"/>
    <w:rsid w:val="007D63C1"/>
    <w:rsid w:val="007E1ECF"/>
    <w:rsid w:val="00831C24"/>
    <w:rsid w:val="008A0D7A"/>
    <w:rsid w:val="008D4B9E"/>
    <w:rsid w:val="008F4410"/>
    <w:rsid w:val="00901129"/>
    <w:rsid w:val="0091168A"/>
    <w:rsid w:val="00976768"/>
    <w:rsid w:val="00A331F2"/>
    <w:rsid w:val="00A546C1"/>
    <w:rsid w:val="00A64C82"/>
    <w:rsid w:val="00AA728B"/>
    <w:rsid w:val="00B01D87"/>
    <w:rsid w:val="00B45505"/>
    <w:rsid w:val="00BE4AD6"/>
    <w:rsid w:val="00C079D6"/>
    <w:rsid w:val="00C13719"/>
    <w:rsid w:val="00C87E16"/>
    <w:rsid w:val="00CD40E5"/>
    <w:rsid w:val="00D03106"/>
    <w:rsid w:val="00D47136"/>
    <w:rsid w:val="00D67B0C"/>
    <w:rsid w:val="00D868B4"/>
    <w:rsid w:val="00D93874"/>
    <w:rsid w:val="00DA1BF6"/>
    <w:rsid w:val="00DB2676"/>
    <w:rsid w:val="00DB719C"/>
    <w:rsid w:val="00DD2A96"/>
    <w:rsid w:val="00DE42FD"/>
    <w:rsid w:val="00DF147F"/>
    <w:rsid w:val="00E01B35"/>
    <w:rsid w:val="00E51DD6"/>
    <w:rsid w:val="00E61AA4"/>
    <w:rsid w:val="00E63E03"/>
    <w:rsid w:val="00E745A1"/>
    <w:rsid w:val="00EE009A"/>
    <w:rsid w:val="00F02286"/>
    <w:rsid w:val="00F17D1B"/>
    <w:rsid w:val="00F65FA3"/>
    <w:rsid w:val="00F83261"/>
    <w:rsid w:val="00FA75F1"/>
    <w:rsid w:val="00FD6128"/>
    <w:rsid w:val="00FE39A2"/>
    <w:rsid w:val="00FF5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  <w14:docId w14:val="7AA1DD47"/>
  <w14:defaultImageDpi w14:val="0"/>
  <w15:docId w15:val="{B335FA18-7834-43C0-B853-9000F649E7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" w:semiHidden="1" w:unhideWhenUsed="1"/>
    <w:lsdException w:name="List 2" w:semiHidden="1" w:unhideWhenUsed="1"/>
    <w:lsdException w:name="List 3" w:semiHidden="1" w:unhideWhenUsed="1"/>
    <w:lsdException w:name="Title" w:uiPriority="10" w:qFormat="1"/>
    <w:lsdException w:name="Default Paragraph Font" w:semiHidden="1" w:uiPriority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D9387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93874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938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836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6</Words>
  <Characters>3155</Characters>
  <Application>Microsoft Office Word</Application>
  <DocSecurity>4</DocSecurity>
  <Lines>26</Lines>
  <Paragraphs>7</Paragraphs>
  <ScaleCrop>false</ScaleCrop>
  <Company>Thomas Edison State College</Company>
  <LinksUpToDate>false</LinksUpToDate>
  <CharactersWithSpaces>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subject/>
  <dc:creator>Thomas Edison State College</dc:creator>
  <cp:keywords/>
  <dc:description/>
  <cp:lastModifiedBy>houstin claiborne</cp:lastModifiedBy>
  <cp:revision>2</cp:revision>
  <dcterms:created xsi:type="dcterms:W3CDTF">2021-06-12T20:08:00Z</dcterms:created>
  <dcterms:modified xsi:type="dcterms:W3CDTF">2021-06-12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